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658D" w:rsidRDefault="00F0658D" w:rsidP="00F0658D">
      <w:pPr>
        <w:jc w:val="center"/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F0658D" w:rsidRPr="00884851" w:rsidRDefault="00760110" w:rsidP="00F0658D">
      <w:pPr>
        <w:jc w:val="center"/>
        <w:rPr>
          <w:rFonts w:ascii="Georgia Belle" w:hAnsi="Georgia Belle"/>
          <w:sz w:val="80"/>
          <w:szCs w:val="80"/>
        </w:rPr>
      </w:pPr>
      <w:r w:rsidRPr="00227B8D">
        <w:rPr>
          <w:rFonts w:ascii="Georgia Belle" w:hAnsi="Georgia Belle"/>
          <w:position w:val="-26"/>
          <w:sz w:val="80"/>
          <w:szCs w:val="80"/>
        </w:rPr>
        <w:object w:dxaOrig="2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59" type="#_x0000_t75" style="width:521.05pt;height:152.55pt" o:ole="">
            <v:imagedata r:id="rId5" o:title=""/>
          </v:shape>
          <o:OLEObject Type="Embed" ProgID="Equation.DSMT4" ShapeID="_x0000_i2659" DrawAspect="Content" ObjectID="_1570002848" r:id="rId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4"/>
        <w:gridCol w:w="2391"/>
        <w:gridCol w:w="5015"/>
      </w:tblGrid>
      <w:tr w:rsidR="002C58C1" w:rsidTr="00760110">
        <w:trPr>
          <w:trHeight w:val="1019"/>
        </w:trPr>
        <w:tc>
          <w:tcPr>
            <w:tcW w:w="3384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2C58C1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52"/>
                <w:szCs w:val="60"/>
              </w:rPr>
              <w:t>Transformation:</w:t>
            </w:r>
          </w:p>
        </w:tc>
        <w:tc>
          <w:tcPr>
            <w:tcW w:w="2391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760110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40"/>
                <w:szCs w:val="60"/>
              </w:rPr>
              <w:t>Will appear as __</w:t>
            </w:r>
            <w:r w:rsidR="00760110">
              <w:rPr>
                <w:rFonts w:ascii="Georgia Belle" w:hAnsi="Georgia Belle"/>
                <w:b/>
                <w:sz w:val="40"/>
                <w:szCs w:val="60"/>
              </w:rPr>
              <w:t>___</w:t>
            </w:r>
            <w:r w:rsidRPr="00536785">
              <w:rPr>
                <w:rFonts w:ascii="Georgia Belle" w:hAnsi="Georgia Belle"/>
                <w:b/>
                <w:sz w:val="40"/>
                <w:szCs w:val="60"/>
              </w:rPr>
              <w:t>_</w:t>
            </w:r>
          </w:p>
        </w:tc>
        <w:tc>
          <w:tcPr>
            <w:tcW w:w="5015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2C58C1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52"/>
                <w:szCs w:val="60"/>
              </w:rPr>
              <w:t>Example:</w:t>
            </w:r>
          </w:p>
        </w:tc>
      </w:tr>
      <w:tr w:rsidR="002C58C1" w:rsidTr="00227B8D">
        <w:trPr>
          <w:trHeight w:val="1342"/>
        </w:trPr>
        <w:tc>
          <w:tcPr>
            <w:tcW w:w="3384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Vertical Reflection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3040" w:dyaOrig="380">
                <v:shape id="_x0000_i2642" type="#_x0000_t75" style="width:238.95pt;height:29.85pt" o:ole="">
                  <v:imagedata r:id="rId7" o:title=""/>
                </v:shape>
                <o:OLEObject Type="Embed" ProgID="Equation.DSMT4" ShapeID="_x0000_i2642" DrawAspect="Content" ObjectID="_1570002849" r:id="rId8"/>
              </w:object>
            </w:r>
          </w:p>
        </w:tc>
      </w:tr>
      <w:tr w:rsidR="002C58C1" w:rsidTr="00227B8D">
        <w:trPr>
          <w:trHeight w:val="1342"/>
        </w:trPr>
        <w:tc>
          <w:tcPr>
            <w:tcW w:w="3384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Horizontal Reflection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3040" w:dyaOrig="380">
                <v:shape id="_x0000_i2643" type="#_x0000_t75" style="width:235.2pt;height:29.85pt" o:ole="">
                  <v:imagedata r:id="rId9" o:title=""/>
                </v:shape>
                <o:OLEObject Type="Embed" ProgID="Equation.DSMT4" ShapeID="_x0000_i2643" DrawAspect="Content" ObjectID="_1570002850" r:id="rId10"/>
              </w:object>
            </w:r>
          </w:p>
        </w:tc>
      </w:tr>
      <w:tr w:rsidR="002C58C1" w:rsidTr="00227B8D">
        <w:trPr>
          <w:trHeight w:val="805"/>
        </w:trPr>
        <w:tc>
          <w:tcPr>
            <w:tcW w:w="3384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Vertical Stretch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3019" w:dyaOrig="380">
                <v:shape id="_x0000_i2644" type="#_x0000_t75" style="width:230.95pt;height:28.8pt" o:ole="">
                  <v:imagedata r:id="rId11" o:title=""/>
                </v:shape>
                <o:OLEObject Type="Embed" ProgID="Equation.DSMT4" ShapeID="_x0000_i2644" DrawAspect="Content" ObjectID="_1570002851" r:id="rId12"/>
              </w:object>
            </w:r>
          </w:p>
        </w:tc>
      </w:tr>
      <w:tr w:rsidR="002C58C1" w:rsidTr="00227B8D">
        <w:trPr>
          <w:trHeight w:val="1019"/>
        </w:trPr>
        <w:tc>
          <w:tcPr>
            <w:tcW w:w="3384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 xml:space="preserve">Vertical </w:t>
            </w:r>
            <w:r>
              <w:rPr>
                <w:rFonts w:ascii="Georgia Belle" w:hAnsi="Georgia Belle"/>
                <w:sz w:val="52"/>
                <w:szCs w:val="60"/>
              </w:rPr>
              <w:t>Shrink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24"/>
                <w:sz w:val="52"/>
                <w:szCs w:val="60"/>
              </w:rPr>
              <w:object w:dxaOrig="3080" w:dyaOrig="620">
                <v:shape id="_x0000_i2645" type="#_x0000_t75" style="width:240pt;height:49.05pt" o:ole="">
                  <v:imagedata r:id="rId13" o:title=""/>
                </v:shape>
                <o:OLEObject Type="Embed" ProgID="Equation.DSMT4" ShapeID="_x0000_i2645" DrawAspect="Content" ObjectID="_1570002852" r:id="rId14"/>
              </w:object>
            </w:r>
          </w:p>
        </w:tc>
      </w:tr>
      <w:tr w:rsidR="002C58C1" w:rsidTr="00227B8D">
        <w:trPr>
          <w:trHeight w:val="1342"/>
        </w:trPr>
        <w:tc>
          <w:tcPr>
            <w:tcW w:w="3384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Horizontal Stretch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26"/>
                <w:sz w:val="52"/>
                <w:szCs w:val="60"/>
              </w:rPr>
              <w:object w:dxaOrig="3080" w:dyaOrig="700">
                <v:shape id="_x0000_i2646" type="#_x0000_t75" style="width:240pt;height:53.85pt" o:ole="">
                  <v:imagedata r:id="rId15" o:title=""/>
                </v:shape>
                <o:OLEObject Type="Embed" ProgID="Equation.DSMT4" ShapeID="_x0000_i2646" DrawAspect="Content" ObjectID="_1570002853" r:id="rId16"/>
              </w:object>
            </w:r>
          </w:p>
        </w:tc>
      </w:tr>
      <w:tr w:rsidR="002C58C1" w:rsidTr="00227B8D">
        <w:trPr>
          <w:trHeight w:val="805"/>
        </w:trPr>
        <w:tc>
          <w:tcPr>
            <w:tcW w:w="3384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 xml:space="preserve">Horizontal </w:t>
            </w:r>
            <w:r>
              <w:rPr>
                <w:rFonts w:ascii="Georgia Belle" w:hAnsi="Georgia Belle"/>
                <w:sz w:val="52"/>
                <w:szCs w:val="60"/>
              </w:rPr>
              <w:t>Shrink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3019" w:dyaOrig="380">
                <v:shape id="_x0000_i2647" type="#_x0000_t75" style="width:236.8pt;height:29.85pt" o:ole="">
                  <v:imagedata r:id="rId17" o:title=""/>
                </v:shape>
                <o:OLEObject Type="Embed" ProgID="Equation.DSMT4" ShapeID="_x0000_i2647" DrawAspect="Content" ObjectID="_1570002854" r:id="rId18"/>
              </w:object>
            </w:r>
          </w:p>
        </w:tc>
      </w:tr>
      <w:tr w:rsidR="002C58C1" w:rsidTr="00227B8D">
        <w:trPr>
          <w:trHeight w:val="1128"/>
        </w:trPr>
        <w:tc>
          <w:tcPr>
            <w:tcW w:w="3384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Horizontal Shift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position w:val="-34"/>
                <w:sz w:val="52"/>
                <w:szCs w:val="60"/>
              </w:rPr>
              <w:object w:dxaOrig="3240" w:dyaOrig="800">
                <v:shape id="_x0000_i2648" type="#_x0000_t75" style="width:210.15pt;height:52.25pt" o:ole="">
                  <v:imagedata r:id="rId19" o:title=""/>
                </v:shape>
                <o:OLEObject Type="Embed" ProgID="Equation.DSMT4" ShapeID="_x0000_i2648" DrawAspect="Content" ObjectID="_1570002855" r:id="rId20"/>
              </w:object>
            </w:r>
          </w:p>
        </w:tc>
      </w:tr>
      <w:tr w:rsidR="002C58C1" w:rsidTr="00227B8D">
        <w:trPr>
          <w:trHeight w:val="1128"/>
        </w:trPr>
        <w:tc>
          <w:tcPr>
            <w:tcW w:w="3384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Vertical Shift</w:t>
            </w:r>
          </w:p>
        </w:tc>
        <w:tc>
          <w:tcPr>
            <w:tcW w:w="2391" w:type="dxa"/>
          </w:tcPr>
          <w:p w:rsidR="002C58C1" w:rsidRDefault="002C58C1" w:rsidP="00884851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5015" w:type="dxa"/>
          </w:tcPr>
          <w:p w:rsidR="002C58C1" w:rsidRPr="00536785" w:rsidRDefault="002C58C1" w:rsidP="00884851">
            <w:pPr>
              <w:jc w:val="center"/>
              <w:rPr>
                <w:rFonts w:ascii="Georgia Belle" w:hAnsi="Georgia Belle"/>
                <w:sz w:val="52"/>
                <w:szCs w:val="60"/>
              </w:rPr>
            </w:pPr>
            <w:r w:rsidRPr="00536785">
              <w:rPr>
                <w:rFonts w:ascii="Georgia Belle" w:hAnsi="Georgia Belle"/>
                <w:position w:val="-34"/>
                <w:sz w:val="52"/>
                <w:szCs w:val="60"/>
              </w:rPr>
              <w:object w:dxaOrig="3240" w:dyaOrig="800">
                <v:shape id="_x0000_i2649" type="#_x0000_t75" style="width:202.15pt;height:50.15pt" o:ole="">
                  <v:imagedata r:id="rId21" o:title=""/>
                </v:shape>
                <o:OLEObject Type="Embed" ProgID="Equation.DSMT4" ShapeID="_x0000_i2649" DrawAspect="Content" ObjectID="_1570002856" r:id="rId22"/>
              </w:object>
            </w:r>
          </w:p>
        </w:tc>
      </w:tr>
    </w:tbl>
    <w:p w:rsidR="004405BC" w:rsidRPr="0018060B" w:rsidRDefault="004405BC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>Example # 1: State the parent function &amp; describe the transformation(s).</w:t>
      </w:r>
    </w:p>
    <w:p w:rsidR="00640ED8" w:rsidRDefault="004405BC" w:rsidP="004405BC">
      <w:pPr>
        <w:jc w:val="center"/>
      </w:pPr>
      <w:r>
        <w:rPr>
          <w:noProof/>
        </w:rPr>
        <w:drawing>
          <wp:inline distT="0" distB="0" distL="0" distR="0" wp14:anchorId="57A32869" wp14:editId="2671BDBF">
            <wp:extent cx="2612571" cy="513322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97693" cy="530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4"/>
        <w:gridCol w:w="1289"/>
        <w:gridCol w:w="1288"/>
        <w:gridCol w:w="1085"/>
        <w:gridCol w:w="998"/>
        <w:gridCol w:w="1262"/>
        <w:gridCol w:w="1262"/>
        <w:gridCol w:w="1262"/>
        <w:gridCol w:w="1230"/>
      </w:tblGrid>
      <w:tr w:rsidR="003F44EB" w:rsidTr="003F44EB">
        <w:tc>
          <w:tcPr>
            <w:tcW w:w="1116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bookmarkStart w:id="0" w:name="_GoBack"/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3F44EB" w:rsidRPr="003F44EB" w:rsidRDefault="003F44EB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3F44EB" w:rsidTr="003F44EB">
        <w:tc>
          <w:tcPr>
            <w:tcW w:w="1116" w:type="dxa"/>
          </w:tcPr>
          <w:p w:rsid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F44EB" w:rsidRPr="003F44EB" w:rsidRDefault="003F44EB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  <w:bookmarkEnd w:id="0"/>
    </w:tbl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3F44EB" w:rsidRPr="0018060B" w:rsidRDefault="003F44EB" w:rsidP="003F44E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bookmarkStart w:id="1" w:name="OLE_LINK1"/>
      <w:bookmarkStart w:id="2" w:name="OLE_LINK2"/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 xml:space="preserve">Example # </w:t>
      </w:r>
      <w:r>
        <w:rPr>
          <w:rFonts w:ascii="Georgia Belle" w:hAnsi="Georgia Belle" w:cs="Georgia Belle"/>
          <w:b/>
          <w:bCs/>
          <w:color w:val="388E8E"/>
          <w:sz w:val="56"/>
          <w:szCs w:val="90"/>
        </w:rPr>
        <w:t>2</w:t>
      </w:r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>: State the parent function &amp; describe the transformation(s).</w:t>
      </w:r>
    </w:p>
    <w:bookmarkEnd w:id="1"/>
    <w:bookmarkEnd w:id="2"/>
    <w:p w:rsidR="003F44EB" w:rsidRDefault="003F44EB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  <w:r w:rsidRPr="003F44EB">
        <w:rPr>
          <w:rFonts w:ascii="Georgia Belle" w:hAnsi="Georgia Belle" w:cs="Georgia Belle"/>
          <w:b/>
          <w:bCs/>
          <w:color w:val="7B7BC0"/>
          <w:position w:val="-24"/>
          <w:sz w:val="56"/>
          <w:szCs w:val="56"/>
        </w:rPr>
        <w:object w:dxaOrig="1860" w:dyaOrig="620">
          <v:shape id="_x0000_i1036" type="#_x0000_t75" style="width:204.25pt;height:68.8pt" o:ole="">
            <v:imagedata r:id="rId24" o:title=""/>
          </v:shape>
          <o:OLEObject Type="Embed" ProgID="Equation.DSMT4" ShapeID="_x0000_i1036" DrawAspect="Content" ObjectID="_1570002857" r:id="rId2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4"/>
        <w:gridCol w:w="1289"/>
        <w:gridCol w:w="1288"/>
        <w:gridCol w:w="1085"/>
        <w:gridCol w:w="998"/>
        <w:gridCol w:w="1262"/>
        <w:gridCol w:w="1262"/>
        <w:gridCol w:w="1262"/>
        <w:gridCol w:w="1230"/>
      </w:tblGrid>
      <w:tr w:rsidR="003F44EB" w:rsidTr="00DD7333">
        <w:tc>
          <w:tcPr>
            <w:tcW w:w="1116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3F44EB" w:rsidTr="00DD7333">
        <w:tc>
          <w:tcPr>
            <w:tcW w:w="1116" w:type="dxa"/>
          </w:tcPr>
          <w:p w:rsid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F44EB" w:rsidRPr="003F44EB" w:rsidRDefault="003F44E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18060B" w:rsidRDefault="0018060B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72"/>
          <w:szCs w:val="56"/>
        </w:rPr>
      </w:pPr>
      <w:r w:rsidRPr="007B3665">
        <w:rPr>
          <w:rFonts w:ascii="Georgia Belle" w:hAnsi="Georgia Belle" w:cs="Georgia Belle"/>
          <w:b/>
          <w:bCs/>
          <w:color w:val="7B7BC0"/>
          <w:sz w:val="72"/>
          <w:szCs w:val="56"/>
        </w:rPr>
        <w:t>Graphing Radical Functions:</w:t>
      </w:r>
    </w:p>
    <w:p w:rsidR="003F44EB" w:rsidRPr="00E32E8B" w:rsidRDefault="003F44EB" w:rsidP="003F44E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Cs/>
          <w:sz w:val="44"/>
          <w:szCs w:val="56"/>
        </w:rPr>
      </w:pPr>
      <w:r w:rsidRPr="00E32E8B">
        <w:rPr>
          <w:rFonts w:ascii="Georgia Belle" w:hAnsi="Georgia Belle" w:cs="Georgia Belle"/>
          <w:bCs/>
          <w:sz w:val="44"/>
          <w:szCs w:val="56"/>
        </w:rPr>
        <w:t xml:space="preserve">1.) Identify the parent function. (We will restrict our parent functions </w:t>
      </w:r>
      <w:r w:rsidR="00F82294" w:rsidRPr="00E32E8B">
        <w:rPr>
          <w:rFonts w:ascii="Georgia Belle" w:hAnsi="Georgia Belle" w:cs="Georgia Belle"/>
          <w:bCs/>
          <w:sz w:val="44"/>
          <w:szCs w:val="56"/>
        </w:rPr>
        <w:t>to square roots and cube roots) and plot their poi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82294" w:rsidTr="00F82294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sz w:val="44"/>
                <w:szCs w:val="56"/>
              </w:rPr>
              <w:t>Square Root Functions</w:t>
            </w:r>
          </w:p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position w:val="-10"/>
                <w:sz w:val="44"/>
                <w:szCs w:val="56"/>
              </w:rPr>
              <w:object w:dxaOrig="1080" w:dyaOrig="380">
                <v:shape id="_x0000_i1069" type="#_x0000_t75" style="width:118.4pt;height:40.55pt" o:ole="">
                  <v:imagedata r:id="rId26" o:title=""/>
                </v:shape>
                <o:OLEObject Type="Embed" ProgID="Equation.DSMT4" ShapeID="_x0000_i1069" DrawAspect="Content" ObjectID="_1570002858" r:id="rId27"/>
              </w:object>
            </w:r>
          </w:p>
          <w:tbl>
            <w:tblPr>
              <w:tblStyle w:val="TableGrid"/>
              <w:tblpPr w:leftFromText="180" w:rightFromText="180" w:vertAnchor="text" w:horzAnchor="margin" w:tblpY="63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84"/>
              <w:gridCol w:w="2585"/>
            </w:tblGrid>
            <w:tr w:rsidR="00F82294" w:rsidRPr="00E32E8B" w:rsidTr="00F82294">
              <w:tc>
                <w:tcPr>
                  <w:tcW w:w="2584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X</w:t>
                  </w:r>
                </w:p>
              </w:tc>
              <w:tc>
                <w:tcPr>
                  <w:tcW w:w="2585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Y</w:t>
                  </w:r>
                </w:p>
              </w:tc>
            </w:tr>
            <w:tr w:rsidR="00F82294" w:rsidRPr="00E32E8B" w:rsidTr="00F82294">
              <w:tc>
                <w:tcPr>
                  <w:tcW w:w="2584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F82294">
              <w:tc>
                <w:tcPr>
                  <w:tcW w:w="2584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F82294">
              <w:tc>
                <w:tcPr>
                  <w:tcW w:w="2584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F82294">
              <w:tc>
                <w:tcPr>
                  <w:tcW w:w="2584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</w:tbl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E32E8B" w:rsidRDefault="00E32E8B" w:rsidP="00E32E8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F82294" w:rsidRPr="00E32E8B" w:rsidRDefault="00E32E8B" w:rsidP="00E32E8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A550FFF" wp14:editId="4635CCE5">
                  <wp:extent cx="2997200" cy="2299518"/>
                  <wp:effectExtent l="0" t="0" r="0" b="571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404" cy="2319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sz w:val="44"/>
                <w:szCs w:val="56"/>
              </w:rPr>
              <w:t>Cube Root Functions</w:t>
            </w:r>
          </w:p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position w:val="-10"/>
                <w:sz w:val="44"/>
                <w:szCs w:val="56"/>
              </w:rPr>
              <w:object w:dxaOrig="1080" w:dyaOrig="380">
                <v:shape id="_x0000_i1053" type="#_x0000_t75" style="width:109.85pt;height:37.85pt" o:ole="">
                  <v:imagedata r:id="rId29" o:title=""/>
                </v:shape>
                <o:OLEObject Type="Embed" ProgID="Equation.DSMT4" ShapeID="_x0000_i1053" DrawAspect="Content" ObjectID="_1570002859" r:id="rId30"/>
              </w:object>
            </w:r>
          </w:p>
          <w:p w:rsidR="00F82294" w:rsidRPr="00E32E8B" w:rsidRDefault="00F82294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tbl>
            <w:tblPr>
              <w:tblStyle w:val="TableGrid"/>
              <w:tblpPr w:leftFromText="180" w:rightFromText="180" w:vertAnchor="text" w:horzAnchor="margin" w:tblpXSpec="center" w:tblpY="-26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521"/>
              <w:gridCol w:w="1509"/>
            </w:tblGrid>
            <w:tr w:rsidR="00F82294" w:rsidRPr="00E32E8B" w:rsidTr="00E32E8B">
              <w:trPr>
                <w:trHeight w:val="500"/>
              </w:trPr>
              <w:tc>
                <w:tcPr>
                  <w:tcW w:w="2072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X</w:t>
                  </w: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Y</w:t>
                  </w:r>
                </w:p>
              </w:tc>
            </w:tr>
            <w:tr w:rsidR="00F82294" w:rsidRPr="00E32E8B" w:rsidTr="00E32E8B">
              <w:trPr>
                <w:trHeight w:val="522"/>
              </w:trPr>
              <w:tc>
                <w:tcPr>
                  <w:tcW w:w="2072" w:type="dxa"/>
                </w:tcPr>
                <w:p w:rsidR="00F82294" w:rsidRPr="00E32E8B" w:rsidRDefault="00F82294" w:rsidP="00E32E8B">
                  <w:pPr>
                    <w:autoSpaceDE w:val="0"/>
                    <w:autoSpaceDN w:val="0"/>
                    <w:adjustRightInd w:val="0"/>
                    <w:spacing w:after="30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E32E8B">
              <w:trPr>
                <w:trHeight w:val="500"/>
              </w:trPr>
              <w:tc>
                <w:tcPr>
                  <w:tcW w:w="2072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E32E8B">
              <w:trPr>
                <w:trHeight w:val="500"/>
              </w:trPr>
              <w:tc>
                <w:tcPr>
                  <w:tcW w:w="2072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E32E8B">
              <w:trPr>
                <w:trHeight w:val="500"/>
              </w:trPr>
              <w:tc>
                <w:tcPr>
                  <w:tcW w:w="2072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F82294" w:rsidRPr="00E32E8B" w:rsidTr="00E32E8B">
              <w:trPr>
                <w:trHeight w:val="500"/>
              </w:trPr>
              <w:tc>
                <w:tcPr>
                  <w:tcW w:w="2072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F82294" w:rsidRPr="00E32E8B" w:rsidRDefault="00F82294" w:rsidP="00F8229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</w:tbl>
          <w:p w:rsidR="00F82294" w:rsidRPr="00E32E8B" w:rsidRDefault="00E32E8B" w:rsidP="00F8229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noProof/>
                <w:sz w:val="44"/>
                <w:szCs w:val="56"/>
              </w:rPr>
              <w:drawing>
                <wp:inline distT="0" distB="0" distL="0" distR="0" wp14:anchorId="2CF531B0" wp14:editId="557FFBB0">
                  <wp:extent cx="2761790" cy="2755900"/>
                  <wp:effectExtent l="0" t="0" r="635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274" cy="2830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2294" w:rsidRPr="00F82294" w:rsidRDefault="00F82294" w:rsidP="003E08A9">
      <w:pPr>
        <w:autoSpaceDE w:val="0"/>
        <w:autoSpaceDN w:val="0"/>
        <w:adjustRightInd w:val="0"/>
        <w:spacing w:after="30"/>
        <w:rPr>
          <w:rFonts w:ascii="Georgia Belle" w:hAnsi="Georgia Belle" w:cs="Georgia Belle"/>
          <w:sz w:val="52"/>
          <w:szCs w:val="56"/>
        </w:rPr>
      </w:pPr>
      <w:bookmarkStart w:id="3" w:name="OLE_LINK3"/>
      <w:bookmarkStart w:id="4" w:name="OLE_LINK4"/>
      <w:r w:rsidRPr="00F82294">
        <w:rPr>
          <w:rFonts w:ascii="Georgia Belle" w:hAnsi="Georgia Belle" w:cs="Georgia Belle"/>
          <w:sz w:val="52"/>
          <w:szCs w:val="56"/>
        </w:rPr>
        <w:t>2.) Move the parent function points based on the transformation</w:t>
      </w:r>
      <w:r w:rsidR="0065043F">
        <w:rPr>
          <w:rFonts w:ascii="Georgia Belle" w:hAnsi="Georgia Belle" w:cs="Georgia Belle"/>
          <w:sz w:val="52"/>
          <w:szCs w:val="56"/>
        </w:rPr>
        <w:t xml:space="preserve"> to graph the function</w:t>
      </w:r>
      <w:r w:rsidRPr="00F82294">
        <w:rPr>
          <w:rFonts w:ascii="Georgia Belle" w:hAnsi="Georgia Belle" w:cs="Georgia Belle"/>
          <w:sz w:val="52"/>
          <w:szCs w:val="56"/>
        </w:rPr>
        <w:t>. Remember that order matters so move through the transformations from</w:t>
      </w:r>
      <w:r w:rsidR="0065043F">
        <w:rPr>
          <w:rFonts w:ascii="Georgia Belle" w:hAnsi="Georgia Belle" w:cs="Georgia Belle"/>
          <w:sz w:val="52"/>
          <w:szCs w:val="56"/>
        </w:rPr>
        <w:t xml:space="preserve"> left to right from your table!</w:t>
      </w:r>
    </w:p>
    <w:bookmarkEnd w:id="3"/>
    <w:bookmarkEnd w:id="4"/>
    <w:p w:rsidR="0018060B" w:rsidRDefault="00407350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>
        <w:rPr>
          <w:rFonts w:ascii="Georgia Belle" w:hAnsi="Georgia Belle" w:cs="Georgia Belle"/>
          <w:b/>
          <w:bCs/>
          <w:color w:val="388E8E"/>
          <w:sz w:val="52"/>
          <w:szCs w:val="90"/>
        </w:rPr>
        <w:t>Example # 3</w: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: </w:t>
      </w:r>
      <w:r w:rsidR="0065043F">
        <w:rPr>
          <w:rFonts w:ascii="Georgia Belle" w:hAnsi="Georgia Belle" w:cs="Georgia Belle"/>
          <w:b/>
          <w:bCs/>
          <w:color w:val="388E8E"/>
          <w:sz w:val="52"/>
          <w:szCs w:val="90"/>
        </w:rPr>
        <w:t>Describe the transformations and then g</w: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raph the </w:t>
      </w:r>
      <w:proofErr w:type="gramStart"/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>function</w:t>
      </w:r>
      <w:r w:rsidR="00E32E8B">
        <w:rPr>
          <w:noProof/>
        </w:rPr>
        <w:t xml:space="preserve"> </w:t>
      </w:r>
      <w:proofErr w:type="gramEnd"/>
      <w:r w:rsidR="00E32E8B" w:rsidRPr="00E32E8B">
        <w:rPr>
          <w:noProof/>
          <w:position w:val="-10"/>
        </w:rPr>
        <w:object w:dxaOrig="1840" w:dyaOrig="380">
          <v:shape id="_x0000_i1078" type="#_x0000_t75" style="width:208.55pt;height:42.15pt" o:ole="">
            <v:imagedata r:id="rId32" o:title=""/>
          </v:shape>
          <o:OLEObject Type="Embed" ProgID="Equation.DSMT4" ShapeID="_x0000_i1078" DrawAspect="Content" ObjectID="_1570002860" r:id="rId33"/>
        </w:objec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. </w:t>
      </w:r>
      <w:r w:rsidR="0065043F">
        <w:rPr>
          <w:rFonts w:ascii="Georgia Belle" w:hAnsi="Georgia Belle" w:cs="Georgia Belle"/>
          <w:b/>
          <w:bCs/>
          <w:color w:val="388E8E"/>
          <w:sz w:val="52"/>
          <w:szCs w:val="90"/>
        </w:rPr>
        <w:t>Include the parent function on your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4"/>
        <w:gridCol w:w="1289"/>
        <w:gridCol w:w="1288"/>
        <w:gridCol w:w="1085"/>
        <w:gridCol w:w="998"/>
        <w:gridCol w:w="1262"/>
        <w:gridCol w:w="1262"/>
        <w:gridCol w:w="1262"/>
        <w:gridCol w:w="1230"/>
      </w:tblGrid>
      <w:tr w:rsidR="0065043F" w:rsidTr="00DD7333">
        <w:tc>
          <w:tcPr>
            <w:tcW w:w="1116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65043F" w:rsidTr="00DD7333">
        <w:tc>
          <w:tcPr>
            <w:tcW w:w="1116" w:type="dxa"/>
          </w:tcPr>
          <w:p w:rsidR="0065043F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65043F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65043F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65043F" w:rsidRPr="003F44EB" w:rsidRDefault="0065043F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65043F" w:rsidRDefault="0065043F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</w:p>
    <w:p w:rsidR="0065043F" w:rsidRDefault="00E32E8B" w:rsidP="00E32E8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 w:rsidRPr="003E08A9">
        <w:rPr>
          <w:noProof/>
          <w:sz w:val="56"/>
          <w:szCs w:val="56"/>
        </w:rPr>
        <w:drawing>
          <wp:inline distT="0" distB="0" distL="0" distR="0" wp14:anchorId="51D5074E" wp14:editId="74861266">
            <wp:extent cx="5102167" cy="5091289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33650" cy="5122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E8B" w:rsidRDefault="00407350" w:rsidP="00E32E8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 w:rsidRPr="003C2E5F">
        <w:rPr>
          <w:rFonts w:ascii="Georgia Belle" w:hAnsi="Georgia Belle" w:cs="Georgia Belle"/>
          <w:b/>
          <w:bCs/>
          <w:color w:val="388E8E"/>
          <w:sz w:val="56"/>
          <w:szCs w:val="90"/>
        </w:rPr>
        <w:t xml:space="preserve">Example # 4: </w:t>
      </w:r>
      <w:r w:rsidR="00E32E8B">
        <w:rPr>
          <w:rFonts w:ascii="Georgia Belle" w:hAnsi="Georgia Belle" w:cs="Georgia Belle"/>
          <w:b/>
          <w:bCs/>
          <w:color w:val="388E8E"/>
          <w:sz w:val="52"/>
          <w:szCs w:val="90"/>
        </w:rPr>
        <w:t>Describe the transformations and then g</w:t>
      </w:r>
      <w:r w:rsidR="00E32E8B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raph the </w:t>
      </w:r>
      <w:r w:rsidR="00424AEE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>function</w:t>
      </w:r>
      <w:r w:rsidR="00E32E8B" w:rsidRPr="00E32E8B">
        <w:rPr>
          <w:noProof/>
          <w:position w:val="-10"/>
        </w:rPr>
        <w:object w:dxaOrig="1500" w:dyaOrig="380">
          <v:shape id="_x0000_i1082" type="#_x0000_t75" style="width:170.15pt;height:42.15pt" o:ole="">
            <v:imagedata r:id="rId34" o:title=""/>
          </v:shape>
          <o:OLEObject Type="Embed" ProgID="Equation.DSMT4" ShapeID="_x0000_i1082" DrawAspect="Content" ObjectID="_1570002861" r:id="rId35"/>
        </w:object>
      </w:r>
      <w:r w:rsidR="00E32E8B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. </w:t>
      </w:r>
      <w:r w:rsidR="00E32E8B">
        <w:rPr>
          <w:rFonts w:ascii="Georgia Belle" w:hAnsi="Georgia Belle" w:cs="Georgia Belle"/>
          <w:b/>
          <w:bCs/>
          <w:color w:val="388E8E"/>
          <w:sz w:val="52"/>
          <w:szCs w:val="90"/>
        </w:rPr>
        <w:t>Include the parent function on your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4"/>
        <w:gridCol w:w="1289"/>
        <w:gridCol w:w="1288"/>
        <w:gridCol w:w="1085"/>
        <w:gridCol w:w="998"/>
        <w:gridCol w:w="1262"/>
        <w:gridCol w:w="1262"/>
        <w:gridCol w:w="1262"/>
        <w:gridCol w:w="1230"/>
      </w:tblGrid>
      <w:tr w:rsidR="00E32E8B" w:rsidTr="00DD7333">
        <w:tc>
          <w:tcPr>
            <w:tcW w:w="1116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zontal Stretch by?</w:t>
            </w:r>
          </w:p>
        </w:tc>
        <w:tc>
          <w:tcPr>
            <w:tcW w:w="1263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E32E8B" w:rsidTr="00DD7333">
        <w:tc>
          <w:tcPr>
            <w:tcW w:w="1116" w:type="dxa"/>
          </w:tcPr>
          <w:p w:rsidR="00E32E8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E32E8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E32E8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E32E8B" w:rsidRPr="003F44EB" w:rsidRDefault="00E32E8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E32E8B" w:rsidRDefault="00E32E8B" w:rsidP="00E32E8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</w:p>
    <w:p w:rsidR="00EA3D6A" w:rsidRPr="00EA3D6A" w:rsidRDefault="00E32E8B" w:rsidP="00E32E8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r w:rsidRPr="003E08A9">
        <w:rPr>
          <w:noProof/>
          <w:sz w:val="56"/>
          <w:szCs w:val="56"/>
        </w:rPr>
        <w:drawing>
          <wp:inline distT="0" distB="0" distL="0" distR="0" wp14:anchorId="4D19F3C0" wp14:editId="77A8EFCD">
            <wp:extent cx="5056915" cy="5046133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87541" cy="507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A3D6A" w:rsidRPr="00EA3D6A" w:rsidSect="00F0658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ED443B"/>
    <w:multiLevelType w:val="hybridMultilevel"/>
    <w:tmpl w:val="EA740262"/>
    <w:lvl w:ilvl="0" w:tplc="4A7A851C">
      <w:start w:val="1"/>
      <w:numFmt w:val="decimal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58D"/>
    <w:rsid w:val="00027BDD"/>
    <w:rsid w:val="0018060B"/>
    <w:rsid w:val="00227B8D"/>
    <w:rsid w:val="002C58C1"/>
    <w:rsid w:val="002D2712"/>
    <w:rsid w:val="002D6885"/>
    <w:rsid w:val="0033546B"/>
    <w:rsid w:val="00382ED5"/>
    <w:rsid w:val="003C2E5F"/>
    <w:rsid w:val="003E08A9"/>
    <w:rsid w:val="003F44EB"/>
    <w:rsid w:val="00407350"/>
    <w:rsid w:val="00424AEE"/>
    <w:rsid w:val="004405BC"/>
    <w:rsid w:val="00536785"/>
    <w:rsid w:val="00557B2C"/>
    <w:rsid w:val="005616FC"/>
    <w:rsid w:val="00640ED8"/>
    <w:rsid w:val="0065043F"/>
    <w:rsid w:val="00760110"/>
    <w:rsid w:val="007B3665"/>
    <w:rsid w:val="00877FA8"/>
    <w:rsid w:val="00884851"/>
    <w:rsid w:val="009803B0"/>
    <w:rsid w:val="00A70C47"/>
    <w:rsid w:val="00D34374"/>
    <w:rsid w:val="00D503DA"/>
    <w:rsid w:val="00D56A63"/>
    <w:rsid w:val="00E32E8B"/>
    <w:rsid w:val="00EA3D6A"/>
    <w:rsid w:val="00F0658D"/>
    <w:rsid w:val="00F82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EDC64A"/>
  <w15:docId w15:val="{B028772E-76F8-407A-BF51-B302FE2C3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D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5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58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065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F44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6</Pages>
  <Words>352</Words>
  <Characters>201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9</cp:revision>
  <cp:lastPrinted>2017-10-20T14:57:00Z</cp:lastPrinted>
  <dcterms:created xsi:type="dcterms:W3CDTF">2016-01-12T20:31:00Z</dcterms:created>
  <dcterms:modified xsi:type="dcterms:W3CDTF">2017-10-20T15:06:00Z</dcterms:modified>
</cp:coreProperties>
</file>